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69E1" w:rsidRDefault="009769E1" w:rsidP="009769E1">
      <w:pPr>
        <w:rPr>
          <w:rFonts w:ascii="Times New Roman" w:hAnsi="Times New Roman" w:cs="Times New Roman"/>
          <w:sz w:val="36"/>
          <w:szCs w:val="36"/>
        </w:rPr>
      </w:pPr>
      <w:r w:rsidRPr="009769E1">
        <w:rPr>
          <w:rFonts w:ascii="Times New Roman" w:hAnsi="Times New Roman" w:cs="Times New Roman"/>
          <w:sz w:val="36"/>
          <w:szCs w:val="36"/>
        </w:rPr>
        <w:t>In mathematics, a matrix (plural matrices) is a rectangular array of numbers, symbols, or expressions, arra</w:t>
      </w:r>
      <w:r>
        <w:rPr>
          <w:rFonts w:ascii="Times New Roman" w:hAnsi="Times New Roman" w:cs="Times New Roman"/>
          <w:sz w:val="36"/>
          <w:szCs w:val="36"/>
        </w:rPr>
        <w:t>nged in rows and columns.</w:t>
      </w:r>
    </w:p>
    <w:p w:rsidR="009769E1" w:rsidRPr="009769E1" w:rsidRDefault="009769E1" w:rsidP="009769E1">
      <w:pPr>
        <w:rPr>
          <w:rFonts w:ascii="Times New Roman" w:hAnsi="Times New Roman" w:cs="Times New Roman"/>
          <w:sz w:val="36"/>
          <w:szCs w:val="36"/>
        </w:rPr>
      </w:pPr>
      <w:r w:rsidRPr="009769E1">
        <w:rPr>
          <w:rFonts w:ascii="Times New Roman" w:hAnsi="Times New Roman" w:cs="Times New Roman"/>
          <w:sz w:val="36"/>
          <w:szCs w:val="36"/>
        </w:rPr>
        <w:t>The individual items in a matrix are called its elements or entries. An example of a matrix with 2 rows and 3 columns is:</w:t>
      </w:r>
    </w:p>
    <w:p w:rsidR="009769E1" w:rsidRDefault="00FD795A" w:rsidP="009769E1">
      <w:r w:rsidRPr="009B23A7">
        <w:rPr>
          <w:position w:val="-30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70pt" o:ole="">
            <v:imagedata r:id="rId5" o:title=""/>
          </v:shape>
          <o:OLEObject Type="Embed" ProgID="Equation.DSMT4" ShapeID="_x0000_i1025" DrawAspect="Content" ObjectID="_1438507827" r:id="rId6"/>
        </w:object>
      </w:r>
      <w:r w:rsidR="005B1821" w:rsidRPr="005B1821">
        <w:rPr>
          <w:sz w:val="144"/>
        </w:rPr>
        <w:t>= A</w:t>
      </w:r>
      <w:bookmarkStart w:id="0" w:name="_GoBack"/>
      <w:bookmarkEnd w:id="0"/>
    </w:p>
    <w:p w:rsidR="005B1821" w:rsidRDefault="005B1821" w:rsidP="009769E1"/>
    <w:p w:rsidR="005B1821" w:rsidRPr="005B1821" w:rsidRDefault="005B1821" w:rsidP="009769E1">
      <w:pPr>
        <w:rPr>
          <w:sz w:val="48"/>
        </w:rPr>
      </w:pPr>
      <w:r w:rsidRPr="005B1821">
        <w:rPr>
          <w:sz w:val="48"/>
        </w:rPr>
        <w:t>A</w:t>
      </w:r>
      <w:r w:rsidR="00E038BD">
        <w:rPr>
          <w:sz w:val="48"/>
          <w:vertAlign w:val="subscript"/>
        </w:rPr>
        <w:t>2</w:t>
      </w:r>
      <w:proofErr w:type="gramStart"/>
      <w:r>
        <w:rPr>
          <w:sz w:val="48"/>
          <w:vertAlign w:val="subscript"/>
        </w:rPr>
        <w:t>,</w:t>
      </w:r>
      <w:r w:rsidR="00E038BD">
        <w:rPr>
          <w:sz w:val="48"/>
          <w:vertAlign w:val="subscript"/>
        </w:rPr>
        <w:t>1</w:t>
      </w:r>
      <w:proofErr w:type="gramEnd"/>
      <w:r>
        <w:rPr>
          <w:sz w:val="48"/>
        </w:rPr>
        <w:t xml:space="preserve"> = 4</w:t>
      </w:r>
      <w:r w:rsidR="00E038BD">
        <w:rPr>
          <w:sz w:val="48"/>
        </w:rPr>
        <w:t xml:space="preserve"> </w:t>
      </w:r>
      <w:r w:rsidR="00E038BD">
        <w:rPr>
          <w:sz w:val="48"/>
        </w:rPr>
        <w:tab/>
      </w:r>
      <w:proofErr w:type="spellStart"/>
      <w:r w:rsidR="00E038BD" w:rsidRPr="005B1821">
        <w:rPr>
          <w:sz w:val="48"/>
        </w:rPr>
        <w:t>A</w:t>
      </w:r>
      <w:r w:rsidR="00E038BD">
        <w:rPr>
          <w:sz w:val="48"/>
          <w:vertAlign w:val="subscript"/>
        </w:rPr>
        <w:t>row</w:t>
      </w:r>
      <w:r w:rsidR="00E038BD">
        <w:rPr>
          <w:sz w:val="48"/>
          <w:vertAlign w:val="subscript"/>
        </w:rPr>
        <w:t>,</w:t>
      </w:r>
      <w:r w:rsidR="00E038BD">
        <w:rPr>
          <w:sz w:val="48"/>
          <w:vertAlign w:val="subscript"/>
        </w:rPr>
        <w:t>column</w:t>
      </w:r>
      <w:proofErr w:type="spellEnd"/>
    </w:p>
    <w:p w:rsidR="009769E1" w:rsidRDefault="009769E1" w:rsidP="009769E1"/>
    <w:p w:rsidR="007357F6" w:rsidRDefault="007357F6" w:rsidP="009769E1"/>
    <w:sectPr w:rsidR="007357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69E1"/>
    <w:rsid w:val="005B1821"/>
    <w:rsid w:val="006D022E"/>
    <w:rsid w:val="007357F6"/>
    <w:rsid w:val="009769E1"/>
    <w:rsid w:val="00AF5B8C"/>
    <w:rsid w:val="00E038BD"/>
    <w:rsid w:val="00FD7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6</Words>
  <Characters>26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ville Public Schools</Company>
  <LinksUpToDate>false</LinksUpToDate>
  <CharactersWithSpaces>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nfigMe</cp:lastModifiedBy>
  <cp:revision>2</cp:revision>
  <dcterms:created xsi:type="dcterms:W3CDTF">2013-08-20T17:44:00Z</dcterms:created>
  <dcterms:modified xsi:type="dcterms:W3CDTF">2013-08-20T17:44:00Z</dcterms:modified>
</cp:coreProperties>
</file>